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32239F" w:rsidRPr="00E0448C" w:rsidRDefault="00E0448C">
      <w:pPr>
        <w:rPr>
          <w:rFonts w:ascii="Miss Smarty Pants" w:hAnsi="Miss Smarty Pants"/>
          <w:b/>
          <w:sz w:val="30"/>
          <w:szCs w:val="30"/>
        </w:rPr>
      </w:pPr>
      <w:r w:rsidRPr="00E0448C">
        <w:rPr>
          <w:rFonts w:ascii="Miss Smarty Pants" w:hAnsi="Miss Smarty Pants"/>
          <w:b/>
          <w:sz w:val="30"/>
          <w:szCs w:val="30"/>
        </w:rPr>
        <w:t xml:space="preserve">Honors Algebra </w:t>
      </w:r>
      <w:r w:rsidR="00887CA4">
        <w:rPr>
          <w:rFonts w:ascii="Miss Smarty Pants" w:hAnsi="Miss Smarty Pants"/>
          <w:b/>
          <w:sz w:val="30"/>
          <w:szCs w:val="30"/>
        </w:rPr>
        <w:t>2</w:t>
      </w:r>
      <w:r w:rsidR="00887CA4">
        <w:rPr>
          <w:rFonts w:ascii="Miss Smarty Pants" w:hAnsi="Miss Smarty Pants"/>
          <w:b/>
          <w:sz w:val="30"/>
          <w:szCs w:val="30"/>
        </w:rPr>
        <w:tab/>
      </w:r>
      <w:r w:rsidR="00887CA4">
        <w:rPr>
          <w:rFonts w:ascii="Miss Smarty Pants" w:hAnsi="Miss Smarty Pants"/>
          <w:b/>
          <w:sz w:val="30"/>
          <w:szCs w:val="30"/>
        </w:rPr>
        <w:tab/>
      </w:r>
      <w:r w:rsidRPr="00E0448C">
        <w:rPr>
          <w:rFonts w:ascii="Miss Smarty Pants" w:hAnsi="Miss Smarty Pants"/>
          <w:b/>
          <w:sz w:val="30"/>
          <w:szCs w:val="30"/>
        </w:rPr>
        <w:tab/>
      </w:r>
      <w:r w:rsidRPr="00E0448C">
        <w:rPr>
          <w:rFonts w:ascii="Miss Smarty Pants" w:hAnsi="Miss Smarty Pants"/>
          <w:b/>
          <w:sz w:val="30"/>
          <w:szCs w:val="30"/>
        </w:rPr>
        <w:tab/>
      </w:r>
      <w:r w:rsidRPr="00E0448C">
        <w:rPr>
          <w:rFonts w:ascii="Miss Smarty Pants" w:hAnsi="Miss Smarty Pants"/>
          <w:b/>
          <w:sz w:val="30"/>
          <w:szCs w:val="30"/>
        </w:rPr>
        <w:tab/>
      </w:r>
      <w:r w:rsidRPr="00E0448C">
        <w:rPr>
          <w:rFonts w:ascii="Miss Smarty Pants" w:hAnsi="Miss Smarty Pants"/>
          <w:b/>
          <w:sz w:val="30"/>
          <w:szCs w:val="30"/>
        </w:rPr>
        <w:tab/>
        <w:t>Name: ______________________</w:t>
      </w:r>
      <w:r>
        <w:rPr>
          <w:rFonts w:ascii="Miss Smarty Pants" w:hAnsi="Miss Smarty Pants"/>
          <w:b/>
          <w:sz w:val="30"/>
          <w:szCs w:val="30"/>
        </w:rPr>
        <w:t>_____________</w:t>
      </w:r>
    </w:p>
    <w:p w:rsidR="00E0448C" w:rsidRDefault="00E0448C">
      <w:pPr>
        <w:rPr>
          <w:rFonts w:ascii="Miss Smarty Pants" w:hAnsi="Miss Smarty Pants"/>
          <w:b/>
          <w:sz w:val="30"/>
          <w:szCs w:val="30"/>
        </w:rPr>
      </w:pPr>
      <w:r w:rsidRPr="00E0448C">
        <w:rPr>
          <w:rFonts w:ascii="Miss Smarty Pants" w:hAnsi="Miss Smarty Pants"/>
          <w:b/>
          <w:sz w:val="30"/>
          <w:szCs w:val="30"/>
        </w:rPr>
        <w:t>Solving Rational Equations</w:t>
      </w:r>
      <w:r w:rsidRPr="00E0448C">
        <w:rPr>
          <w:rFonts w:ascii="Miss Smarty Pants" w:hAnsi="Miss Smarty Pants"/>
          <w:b/>
          <w:sz w:val="30"/>
          <w:szCs w:val="30"/>
        </w:rPr>
        <w:tab/>
      </w:r>
      <w:r w:rsidRPr="00E0448C">
        <w:rPr>
          <w:rFonts w:ascii="Miss Smarty Pants" w:hAnsi="Miss Smarty Pants"/>
          <w:b/>
          <w:sz w:val="30"/>
          <w:szCs w:val="30"/>
        </w:rPr>
        <w:tab/>
      </w:r>
      <w:r w:rsidRPr="00E0448C">
        <w:rPr>
          <w:rFonts w:ascii="Miss Smarty Pants" w:hAnsi="Miss Smarty Pants"/>
          <w:b/>
          <w:sz w:val="30"/>
          <w:szCs w:val="30"/>
        </w:rPr>
        <w:tab/>
      </w:r>
      <w:r w:rsidRPr="00E0448C">
        <w:rPr>
          <w:rFonts w:ascii="Miss Smarty Pants" w:hAnsi="Miss Smarty Pants"/>
          <w:b/>
          <w:sz w:val="30"/>
          <w:szCs w:val="30"/>
        </w:rPr>
        <w:tab/>
      </w:r>
      <w:r w:rsidRPr="00E0448C">
        <w:rPr>
          <w:rFonts w:ascii="Miss Smarty Pants" w:hAnsi="Miss Smarty Pants"/>
          <w:b/>
          <w:sz w:val="30"/>
          <w:szCs w:val="30"/>
        </w:rPr>
        <w:tab/>
        <w:t>Date: ________________</w:t>
      </w:r>
      <w:r>
        <w:rPr>
          <w:rFonts w:ascii="Miss Smarty Pants" w:hAnsi="Miss Smarty Pants"/>
          <w:b/>
          <w:sz w:val="30"/>
          <w:szCs w:val="30"/>
        </w:rPr>
        <w:t>______ Block: _______</w:t>
      </w:r>
    </w:p>
    <w:p w:rsidR="00E0448C" w:rsidRDefault="00E0448C">
      <w:pPr>
        <w:rPr>
          <w:rFonts w:ascii="Miss Smarty Pants" w:hAnsi="Miss Smarty Pants"/>
          <w:b/>
          <w:sz w:val="30"/>
          <w:szCs w:val="30"/>
        </w:rPr>
      </w:pPr>
    </w:p>
    <w:p w:rsidR="00E0448C" w:rsidRDefault="00E0448C">
      <w:pPr>
        <w:rPr>
          <w:rFonts w:ascii="Miss Smarty Pants" w:hAnsi="Miss Smarty Pants"/>
          <w:b/>
          <w:sz w:val="30"/>
          <w:szCs w:val="30"/>
        </w:rPr>
      </w:pPr>
      <w:r>
        <w:rPr>
          <w:rFonts w:ascii="Miss Smarty Pants" w:hAnsi="Miss Smarty Pants"/>
          <w:b/>
          <w:sz w:val="30"/>
          <w:szCs w:val="30"/>
        </w:rPr>
        <w:t xml:space="preserve">State the excluded values for the expression, then simplify.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387"/>
        <w:gridCol w:w="5403"/>
      </w:tblGrid>
      <w:tr w:rsidR="00E0448C" w:rsidTr="00E0448C">
        <w:tc>
          <w:tcPr>
            <w:tcW w:w="5508" w:type="dxa"/>
          </w:tcPr>
          <w:p w:rsidR="00E0448C" w:rsidRDefault="00E0448C">
            <w:pPr>
              <w:rPr>
                <w:rFonts w:ascii="Miss Smarty Pants" w:hAnsi="Miss Smarty Pants"/>
                <w:b/>
                <w:sz w:val="30"/>
                <w:szCs w:val="30"/>
              </w:rPr>
            </w:pPr>
            <w:r>
              <w:rPr>
                <w:rFonts w:ascii="Miss Smarty Pants" w:hAnsi="Miss Smarty Pants"/>
                <w:b/>
                <w:sz w:val="30"/>
                <w:szCs w:val="30"/>
              </w:rPr>
              <w:t xml:space="preserve">1.) </w:t>
            </w:r>
            <w:r w:rsidRPr="00E0448C">
              <w:rPr>
                <w:rFonts w:ascii="Miss Smarty Pants" w:hAnsi="Miss Smarty Pants"/>
                <w:b/>
                <w:position w:val="-24"/>
                <w:sz w:val="30"/>
                <w:szCs w:val="30"/>
              </w:rPr>
              <w:object w:dxaOrig="76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8.4pt;height:31.2pt" o:ole="">
                  <v:imagedata r:id="rId4" o:title=""/>
                </v:shape>
                <o:OLEObject Type="Embed" ProgID="Equation.DSMT4" ShapeID="_x0000_i1025" DrawAspect="Content" ObjectID="_1543048114" r:id="rId5"/>
              </w:object>
            </w:r>
          </w:p>
        </w:tc>
        <w:tc>
          <w:tcPr>
            <w:tcW w:w="5508" w:type="dxa"/>
          </w:tcPr>
          <w:p w:rsidR="00E0448C" w:rsidRDefault="00E0448C">
            <w:pPr>
              <w:rPr>
                <w:rFonts w:ascii="Miss Smarty Pants" w:hAnsi="Miss Smarty Pants"/>
                <w:b/>
                <w:sz w:val="30"/>
                <w:szCs w:val="30"/>
              </w:rPr>
            </w:pPr>
            <w:r>
              <w:rPr>
                <w:rFonts w:ascii="Miss Smarty Pants" w:hAnsi="Miss Smarty Pants"/>
                <w:b/>
                <w:sz w:val="30"/>
                <w:szCs w:val="30"/>
              </w:rPr>
              <w:t xml:space="preserve">2.) </w:t>
            </w:r>
            <w:r w:rsidR="00790915" w:rsidRPr="00E0448C">
              <w:rPr>
                <w:rFonts w:ascii="Miss Smarty Pants" w:hAnsi="Miss Smarty Pants"/>
                <w:b/>
                <w:position w:val="-24"/>
                <w:sz w:val="30"/>
                <w:szCs w:val="30"/>
              </w:rPr>
              <w:object w:dxaOrig="1359" w:dyaOrig="660">
                <v:shape id="_x0000_i1032" type="#_x0000_t75" style="width:68.4pt;height:33.6pt" o:ole="">
                  <v:imagedata r:id="rId6" o:title=""/>
                </v:shape>
                <o:OLEObject Type="Embed" ProgID="Equation.DSMT4" ShapeID="_x0000_i1032" DrawAspect="Content" ObjectID="_1543048115" r:id="rId7"/>
              </w:object>
            </w:r>
          </w:p>
          <w:p w:rsidR="00E0448C" w:rsidRDefault="00E0448C">
            <w:pPr>
              <w:rPr>
                <w:rFonts w:ascii="Miss Smarty Pants" w:hAnsi="Miss Smarty Pants"/>
                <w:b/>
                <w:sz w:val="30"/>
                <w:szCs w:val="30"/>
              </w:rPr>
            </w:pPr>
          </w:p>
          <w:p w:rsidR="00E0448C" w:rsidRDefault="00E0448C">
            <w:pPr>
              <w:rPr>
                <w:rFonts w:ascii="Miss Smarty Pants" w:hAnsi="Miss Smarty Pants"/>
                <w:b/>
                <w:sz w:val="30"/>
                <w:szCs w:val="30"/>
              </w:rPr>
            </w:pPr>
          </w:p>
          <w:p w:rsidR="00790915" w:rsidRDefault="00790915">
            <w:pPr>
              <w:rPr>
                <w:rFonts w:ascii="Miss Smarty Pants" w:hAnsi="Miss Smarty Pants"/>
                <w:b/>
                <w:sz w:val="30"/>
                <w:szCs w:val="30"/>
              </w:rPr>
            </w:pPr>
          </w:p>
          <w:p w:rsidR="00790915" w:rsidRDefault="00790915">
            <w:pPr>
              <w:rPr>
                <w:rFonts w:ascii="Miss Smarty Pants" w:hAnsi="Miss Smarty Pants"/>
                <w:b/>
                <w:sz w:val="30"/>
                <w:szCs w:val="30"/>
              </w:rPr>
            </w:pPr>
          </w:p>
          <w:p w:rsidR="00790915" w:rsidRDefault="00790915">
            <w:pPr>
              <w:rPr>
                <w:rFonts w:ascii="Miss Smarty Pants" w:hAnsi="Miss Smarty Pants"/>
                <w:b/>
                <w:sz w:val="30"/>
                <w:szCs w:val="30"/>
              </w:rPr>
            </w:pPr>
          </w:p>
          <w:p w:rsidR="00B509ED" w:rsidRDefault="00B509ED">
            <w:pPr>
              <w:rPr>
                <w:rFonts w:ascii="Miss Smarty Pants" w:hAnsi="Miss Smarty Pants"/>
                <w:b/>
                <w:sz w:val="30"/>
                <w:szCs w:val="30"/>
              </w:rPr>
            </w:pPr>
          </w:p>
          <w:p w:rsidR="00B509ED" w:rsidRDefault="00B509ED">
            <w:pPr>
              <w:rPr>
                <w:rFonts w:ascii="Miss Smarty Pants" w:hAnsi="Miss Smarty Pants"/>
                <w:b/>
                <w:sz w:val="30"/>
                <w:szCs w:val="30"/>
              </w:rPr>
            </w:pPr>
          </w:p>
          <w:p w:rsidR="00B509ED" w:rsidRDefault="00B509ED">
            <w:pPr>
              <w:rPr>
                <w:rFonts w:ascii="Miss Smarty Pants" w:hAnsi="Miss Smarty Pants"/>
                <w:b/>
                <w:sz w:val="30"/>
                <w:szCs w:val="30"/>
              </w:rPr>
            </w:pPr>
          </w:p>
          <w:p w:rsidR="00B509ED" w:rsidRDefault="00B509ED">
            <w:pPr>
              <w:rPr>
                <w:rFonts w:ascii="Miss Smarty Pants" w:hAnsi="Miss Smarty Pants"/>
                <w:b/>
                <w:sz w:val="30"/>
                <w:szCs w:val="30"/>
              </w:rPr>
            </w:pPr>
          </w:p>
        </w:tc>
      </w:tr>
    </w:tbl>
    <w:p w:rsidR="00E0448C" w:rsidRDefault="00E0448C">
      <w:pPr>
        <w:rPr>
          <w:rFonts w:ascii="Miss Smarty Pants" w:hAnsi="Miss Smarty Pants"/>
          <w:b/>
          <w:sz w:val="30"/>
          <w:szCs w:val="30"/>
        </w:rPr>
      </w:pPr>
    </w:p>
    <w:p w:rsidR="00E0448C" w:rsidRDefault="00E0448C">
      <w:pPr>
        <w:rPr>
          <w:rFonts w:ascii="Miss Smarty Pants" w:hAnsi="Miss Smarty Pants"/>
          <w:b/>
          <w:sz w:val="30"/>
          <w:szCs w:val="30"/>
        </w:rPr>
      </w:pPr>
      <w:r>
        <w:rPr>
          <w:rFonts w:ascii="Miss Smarty Pants" w:hAnsi="Miss Smarty Pants"/>
          <w:b/>
          <w:sz w:val="30"/>
          <w:szCs w:val="30"/>
        </w:rPr>
        <w:t>Solve the equation. Remember to check for, and state, any extraneous solutions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385"/>
        <w:gridCol w:w="5405"/>
      </w:tblGrid>
      <w:tr w:rsidR="00E0448C" w:rsidTr="00E0448C">
        <w:trPr>
          <w:trHeight w:val="3081"/>
        </w:trPr>
        <w:tc>
          <w:tcPr>
            <w:tcW w:w="5508" w:type="dxa"/>
          </w:tcPr>
          <w:p w:rsidR="00E0448C" w:rsidRDefault="00E0448C">
            <w:pPr>
              <w:rPr>
                <w:rFonts w:ascii="Miss Smarty Pants" w:hAnsi="Miss Smarty Pants"/>
                <w:b/>
                <w:sz w:val="30"/>
                <w:szCs w:val="30"/>
              </w:rPr>
            </w:pPr>
            <w:r>
              <w:rPr>
                <w:rFonts w:ascii="Miss Smarty Pants" w:hAnsi="Miss Smarty Pants"/>
                <w:b/>
                <w:sz w:val="30"/>
                <w:szCs w:val="30"/>
              </w:rPr>
              <w:t xml:space="preserve">3.) </w:t>
            </w:r>
            <w:r w:rsidRPr="00E0448C">
              <w:rPr>
                <w:rFonts w:ascii="Miss Smarty Pants" w:hAnsi="Miss Smarty Pants"/>
                <w:b/>
                <w:position w:val="-24"/>
                <w:sz w:val="30"/>
                <w:szCs w:val="30"/>
              </w:rPr>
              <w:object w:dxaOrig="1100" w:dyaOrig="620">
                <v:shape id="_x0000_i1026" type="#_x0000_t75" style="width:55.2pt;height:31.2pt" o:ole="">
                  <v:imagedata r:id="rId8" o:title=""/>
                </v:shape>
                <o:OLEObject Type="Embed" ProgID="Equation.DSMT4" ShapeID="_x0000_i1026" DrawAspect="Content" ObjectID="_1543048116" r:id="rId9"/>
              </w:object>
            </w:r>
          </w:p>
        </w:tc>
        <w:tc>
          <w:tcPr>
            <w:tcW w:w="5508" w:type="dxa"/>
          </w:tcPr>
          <w:p w:rsidR="00E0448C" w:rsidRDefault="00E0448C">
            <w:pPr>
              <w:rPr>
                <w:rFonts w:ascii="Miss Smarty Pants" w:hAnsi="Miss Smarty Pants"/>
                <w:b/>
                <w:sz w:val="30"/>
                <w:szCs w:val="30"/>
              </w:rPr>
            </w:pPr>
            <w:r>
              <w:rPr>
                <w:rFonts w:ascii="Miss Smarty Pants" w:hAnsi="Miss Smarty Pants"/>
                <w:b/>
                <w:sz w:val="30"/>
                <w:szCs w:val="30"/>
              </w:rPr>
              <w:t xml:space="preserve">4.) </w:t>
            </w:r>
            <w:r w:rsidRPr="00E0448C">
              <w:rPr>
                <w:rFonts w:ascii="Miss Smarty Pants" w:hAnsi="Miss Smarty Pants"/>
                <w:b/>
                <w:position w:val="-24"/>
                <w:sz w:val="30"/>
                <w:szCs w:val="30"/>
              </w:rPr>
              <w:object w:dxaOrig="1460" w:dyaOrig="620">
                <v:shape id="_x0000_i1027" type="#_x0000_t75" style="width:73.2pt;height:31.2pt" o:ole="">
                  <v:imagedata r:id="rId10" o:title=""/>
                </v:shape>
                <o:OLEObject Type="Embed" ProgID="Equation.DSMT4" ShapeID="_x0000_i1027" DrawAspect="Content" ObjectID="_1543048117" r:id="rId11"/>
              </w:object>
            </w:r>
          </w:p>
          <w:p w:rsidR="00E0448C" w:rsidRDefault="00E0448C">
            <w:pPr>
              <w:rPr>
                <w:rFonts w:ascii="Miss Smarty Pants" w:hAnsi="Miss Smarty Pants"/>
                <w:b/>
                <w:sz w:val="30"/>
                <w:szCs w:val="30"/>
              </w:rPr>
            </w:pPr>
          </w:p>
          <w:p w:rsidR="00E0448C" w:rsidRDefault="00E0448C">
            <w:pPr>
              <w:rPr>
                <w:rFonts w:ascii="Miss Smarty Pants" w:hAnsi="Miss Smarty Pants"/>
                <w:b/>
                <w:sz w:val="30"/>
                <w:szCs w:val="30"/>
              </w:rPr>
            </w:pPr>
          </w:p>
          <w:p w:rsidR="00E0448C" w:rsidRDefault="00E0448C">
            <w:pPr>
              <w:rPr>
                <w:rFonts w:ascii="Miss Smarty Pants" w:hAnsi="Miss Smarty Pants"/>
                <w:b/>
                <w:sz w:val="30"/>
                <w:szCs w:val="30"/>
              </w:rPr>
            </w:pPr>
          </w:p>
          <w:p w:rsidR="00B509ED" w:rsidRDefault="00B509ED">
            <w:pPr>
              <w:rPr>
                <w:rFonts w:ascii="Miss Smarty Pants" w:hAnsi="Miss Smarty Pants"/>
                <w:b/>
                <w:sz w:val="30"/>
                <w:szCs w:val="30"/>
              </w:rPr>
            </w:pPr>
          </w:p>
          <w:p w:rsidR="00B509ED" w:rsidRDefault="00B509ED">
            <w:pPr>
              <w:rPr>
                <w:rFonts w:ascii="Miss Smarty Pants" w:hAnsi="Miss Smarty Pants"/>
                <w:b/>
                <w:sz w:val="30"/>
                <w:szCs w:val="30"/>
              </w:rPr>
            </w:pPr>
          </w:p>
          <w:p w:rsidR="00B509ED" w:rsidRDefault="00B509ED">
            <w:pPr>
              <w:rPr>
                <w:rFonts w:ascii="Miss Smarty Pants" w:hAnsi="Miss Smarty Pants"/>
                <w:b/>
                <w:sz w:val="30"/>
                <w:szCs w:val="30"/>
              </w:rPr>
            </w:pPr>
          </w:p>
          <w:p w:rsidR="00B509ED" w:rsidRDefault="00B509ED">
            <w:pPr>
              <w:rPr>
                <w:rFonts w:ascii="Miss Smarty Pants" w:hAnsi="Miss Smarty Pants"/>
                <w:b/>
                <w:sz w:val="30"/>
                <w:szCs w:val="30"/>
              </w:rPr>
            </w:pPr>
          </w:p>
          <w:p w:rsidR="00B509ED" w:rsidRDefault="00B509ED">
            <w:pPr>
              <w:rPr>
                <w:rFonts w:ascii="Miss Smarty Pants" w:hAnsi="Miss Smarty Pants"/>
                <w:b/>
                <w:sz w:val="30"/>
                <w:szCs w:val="30"/>
              </w:rPr>
            </w:pPr>
          </w:p>
          <w:p w:rsidR="00B509ED" w:rsidRDefault="00B509ED">
            <w:pPr>
              <w:rPr>
                <w:rFonts w:ascii="Miss Smarty Pants" w:hAnsi="Miss Smarty Pants"/>
                <w:b/>
                <w:sz w:val="30"/>
                <w:szCs w:val="30"/>
              </w:rPr>
            </w:pPr>
          </w:p>
          <w:p w:rsidR="00B509ED" w:rsidRDefault="00B509ED">
            <w:pPr>
              <w:rPr>
                <w:rFonts w:ascii="Miss Smarty Pants" w:hAnsi="Miss Smarty Pants"/>
                <w:b/>
                <w:sz w:val="30"/>
                <w:szCs w:val="30"/>
              </w:rPr>
            </w:pPr>
          </w:p>
          <w:p w:rsidR="00B509ED" w:rsidRDefault="00B509ED">
            <w:pPr>
              <w:rPr>
                <w:rFonts w:ascii="Miss Smarty Pants" w:hAnsi="Miss Smarty Pants"/>
                <w:b/>
                <w:sz w:val="30"/>
                <w:szCs w:val="30"/>
              </w:rPr>
            </w:pPr>
          </w:p>
          <w:p w:rsidR="00B509ED" w:rsidRDefault="00B509ED">
            <w:pPr>
              <w:rPr>
                <w:rFonts w:ascii="Miss Smarty Pants" w:hAnsi="Miss Smarty Pants"/>
                <w:b/>
                <w:sz w:val="30"/>
                <w:szCs w:val="30"/>
              </w:rPr>
            </w:pPr>
          </w:p>
          <w:p w:rsidR="00B509ED" w:rsidRDefault="00B509ED">
            <w:pPr>
              <w:rPr>
                <w:rFonts w:ascii="Miss Smarty Pants" w:hAnsi="Miss Smarty Pants"/>
                <w:b/>
                <w:sz w:val="30"/>
                <w:szCs w:val="30"/>
              </w:rPr>
            </w:pPr>
          </w:p>
          <w:p w:rsidR="00B509ED" w:rsidRDefault="00B509ED">
            <w:pPr>
              <w:rPr>
                <w:rFonts w:ascii="Miss Smarty Pants" w:hAnsi="Miss Smarty Pants"/>
                <w:b/>
                <w:sz w:val="30"/>
                <w:szCs w:val="30"/>
              </w:rPr>
            </w:pPr>
          </w:p>
          <w:p w:rsidR="00B509ED" w:rsidRDefault="00B509ED">
            <w:pPr>
              <w:rPr>
                <w:rFonts w:ascii="Miss Smarty Pants" w:hAnsi="Miss Smarty Pants"/>
                <w:b/>
                <w:sz w:val="30"/>
                <w:szCs w:val="30"/>
              </w:rPr>
            </w:pPr>
          </w:p>
          <w:p w:rsidR="00B509ED" w:rsidRDefault="00B509ED">
            <w:pPr>
              <w:rPr>
                <w:rFonts w:ascii="Miss Smarty Pants" w:hAnsi="Miss Smarty Pants"/>
                <w:b/>
                <w:sz w:val="30"/>
                <w:szCs w:val="30"/>
              </w:rPr>
            </w:pPr>
          </w:p>
          <w:p w:rsidR="00B509ED" w:rsidRDefault="00B509ED">
            <w:pPr>
              <w:rPr>
                <w:rFonts w:ascii="Miss Smarty Pants" w:hAnsi="Miss Smarty Pants"/>
                <w:b/>
                <w:sz w:val="30"/>
                <w:szCs w:val="30"/>
              </w:rPr>
            </w:pPr>
          </w:p>
        </w:tc>
      </w:tr>
      <w:tr w:rsidR="00E0448C" w:rsidTr="00E0448C">
        <w:trPr>
          <w:trHeight w:val="3081"/>
        </w:trPr>
        <w:tc>
          <w:tcPr>
            <w:tcW w:w="5508" w:type="dxa"/>
          </w:tcPr>
          <w:p w:rsidR="00E0448C" w:rsidRDefault="00E0448C">
            <w:pPr>
              <w:rPr>
                <w:rFonts w:ascii="Miss Smarty Pants" w:hAnsi="Miss Smarty Pants"/>
                <w:b/>
                <w:sz w:val="30"/>
                <w:szCs w:val="30"/>
              </w:rPr>
            </w:pPr>
            <w:r>
              <w:rPr>
                <w:rFonts w:ascii="Miss Smarty Pants" w:hAnsi="Miss Smarty Pants"/>
                <w:b/>
                <w:sz w:val="30"/>
                <w:szCs w:val="30"/>
              </w:rPr>
              <w:lastRenderedPageBreak/>
              <w:t xml:space="preserve">5.) </w:t>
            </w:r>
            <w:r w:rsidRPr="00E0448C">
              <w:rPr>
                <w:rFonts w:ascii="Miss Smarty Pants" w:hAnsi="Miss Smarty Pants"/>
                <w:b/>
                <w:position w:val="-24"/>
                <w:sz w:val="30"/>
                <w:szCs w:val="30"/>
              </w:rPr>
              <w:object w:dxaOrig="1040" w:dyaOrig="620">
                <v:shape id="_x0000_i1028" type="#_x0000_t75" style="width:51.6pt;height:31.2pt" o:ole="">
                  <v:imagedata r:id="rId12" o:title=""/>
                </v:shape>
                <o:OLEObject Type="Embed" ProgID="Equation.DSMT4" ShapeID="_x0000_i1028" DrawAspect="Content" ObjectID="_1543048118" r:id="rId13"/>
              </w:object>
            </w:r>
          </w:p>
        </w:tc>
        <w:tc>
          <w:tcPr>
            <w:tcW w:w="5508" w:type="dxa"/>
          </w:tcPr>
          <w:p w:rsidR="00E0448C" w:rsidRDefault="00E0448C">
            <w:pPr>
              <w:rPr>
                <w:rFonts w:ascii="Miss Smarty Pants" w:hAnsi="Miss Smarty Pants"/>
                <w:b/>
                <w:sz w:val="30"/>
                <w:szCs w:val="30"/>
              </w:rPr>
            </w:pPr>
            <w:r>
              <w:rPr>
                <w:rFonts w:ascii="Miss Smarty Pants" w:hAnsi="Miss Smarty Pants"/>
                <w:b/>
                <w:sz w:val="30"/>
                <w:szCs w:val="30"/>
              </w:rPr>
              <w:t xml:space="preserve">6.) </w:t>
            </w:r>
            <w:r w:rsidRPr="00E0448C">
              <w:rPr>
                <w:rFonts w:ascii="Miss Smarty Pants" w:hAnsi="Miss Smarty Pants"/>
                <w:b/>
                <w:position w:val="-24"/>
                <w:sz w:val="30"/>
                <w:szCs w:val="30"/>
              </w:rPr>
              <w:object w:dxaOrig="2600" w:dyaOrig="620">
                <v:shape id="_x0000_i1029" type="#_x0000_t75" style="width:129.6pt;height:31.2pt" o:ole="">
                  <v:imagedata r:id="rId14" o:title=""/>
                </v:shape>
                <o:OLEObject Type="Embed" ProgID="Equation.DSMT4" ShapeID="_x0000_i1029" DrawAspect="Content" ObjectID="_1543048119" r:id="rId15"/>
              </w:object>
            </w:r>
          </w:p>
          <w:p w:rsidR="00E0448C" w:rsidRDefault="00E0448C">
            <w:pPr>
              <w:rPr>
                <w:rFonts w:ascii="Miss Smarty Pants" w:hAnsi="Miss Smarty Pants"/>
                <w:b/>
                <w:sz w:val="30"/>
                <w:szCs w:val="30"/>
              </w:rPr>
            </w:pPr>
          </w:p>
          <w:p w:rsidR="00E0448C" w:rsidRDefault="00E0448C">
            <w:pPr>
              <w:rPr>
                <w:rFonts w:ascii="Miss Smarty Pants" w:hAnsi="Miss Smarty Pants"/>
                <w:b/>
                <w:sz w:val="30"/>
                <w:szCs w:val="30"/>
              </w:rPr>
            </w:pPr>
          </w:p>
          <w:p w:rsidR="00E0448C" w:rsidRDefault="00E0448C">
            <w:pPr>
              <w:rPr>
                <w:rFonts w:ascii="Miss Smarty Pants" w:hAnsi="Miss Smarty Pants"/>
                <w:b/>
                <w:sz w:val="30"/>
                <w:szCs w:val="30"/>
              </w:rPr>
            </w:pPr>
          </w:p>
          <w:p w:rsidR="00B509ED" w:rsidRDefault="00B509ED">
            <w:pPr>
              <w:rPr>
                <w:rFonts w:ascii="Miss Smarty Pants" w:hAnsi="Miss Smarty Pants"/>
                <w:b/>
                <w:sz w:val="30"/>
                <w:szCs w:val="30"/>
              </w:rPr>
            </w:pPr>
          </w:p>
          <w:p w:rsidR="00B509ED" w:rsidRDefault="00B509ED">
            <w:pPr>
              <w:rPr>
                <w:rFonts w:ascii="Miss Smarty Pants" w:hAnsi="Miss Smarty Pants"/>
                <w:b/>
                <w:sz w:val="30"/>
                <w:szCs w:val="30"/>
              </w:rPr>
            </w:pPr>
          </w:p>
          <w:p w:rsidR="00B509ED" w:rsidRDefault="00B509ED">
            <w:pPr>
              <w:rPr>
                <w:rFonts w:ascii="Miss Smarty Pants" w:hAnsi="Miss Smarty Pants"/>
                <w:b/>
                <w:sz w:val="30"/>
                <w:szCs w:val="30"/>
              </w:rPr>
            </w:pPr>
          </w:p>
          <w:p w:rsidR="00B509ED" w:rsidRDefault="00B509ED">
            <w:pPr>
              <w:rPr>
                <w:rFonts w:ascii="Miss Smarty Pants" w:hAnsi="Miss Smarty Pants"/>
                <w:b/>
                <w:sz w:val="30"/>
                <w:szCs w:val="30"/>
              </w:rPr>
            </w:pPr>
          </w:p>
          <w:p w:rsidR="00B509ED" w:rsidRDefault="00B509ED">
            <w:pPr>
              <w:rPr>
                <w:rFonts w:ascii="Miss Smarty Pants" w:hAnsi="Miss Smarty Pants"/>
                <w:b/>
                <w:sz w:val="30"/>
                <w:szCs w:val="30"/>
              </w:rPr>
            </w:pPr>
          </w:p>
          <w:p w:rsidR="00B509ED" w:rsidRDefault="00B509ED">
            <w:pPr>
              <w:rPr>
                <w:rFonts w:ascii="Miss Smarty Pants" w:hAnsi="Miss Smarty Pants"/>
                <w:b/>
                <w:sz w:val="30"/>
                <w:szCs w:val="30"/>
              </w:rPr>
            </w:pPr>
          </w:p>
          <w:p w:rsidR="00B509ED" w:rsidRDefault="00B509ED">
            <w:pPr>
              <w:rPr>
                <w:rFonts w:ascii="Miss Smarty Pants" w:hAnsi="Miss Smarty Pants"/>
                <w:b/>
                <w:sz w:val="30"/>
                <w:szCs w:val="30"/>
              </w:rPr>
            </w:pPr>
          </w:p>
          <w:p w:rsidR="00B509ED" w:rsidRDefault="00B509ED">
            <w:pPr>
              <w:rPr>
                <w:rFonts w:ascii="Miss Smarty Pants" w:hAnsi="Miss Smarty Pants"/>
                <w:b/>
                <w:sz w:val="30"/>
                <w:szCs w:val="30"/>
              </w:rPr>
            </w:pPr>
          </w:p>
          <w:p w:rsidR="00B509ED" w:rsidRDefault="00B509ED">
            <w:pPr>
              <w:rPr>
                <w:rFonts w:ascii="Miss Smarty Pants" w:hAnsi="Miss Smarty Pants"/>
                <w:b/>
                <w:sz w:val="30"/>
                <w:szCs w:val="30"/>
              </w:rPr>
            </w:pPr>
          </w:p>
          <w:p w:rsidR="00B509ED" w:rsidRDefault="00B509ED">
            <w:pPr>
              <w:rPr>
                <w:rFonts w:ascii="Miss Smarty Pants" w:hAnsi="Miss Smarty Pants"/>
                <w:b/>
                <w:sz w:val="30"/>
                <w:szCs w:val="30"/>
              </w:rPr>
            </w:pPr>
          </w:p>
          <w:p w:rsidR="00B509ED" w:rsidRDefault="00B509ED">
            <w:pPr>
              <w:rPr>
                <w:rFonts w:ascii="Miss Smarty Pants" w:hAnsi="Miss Smarty Pants"/>
                <w:b/>
                <w:sz w:val="30"/>
                <w:szCs w:val="30"/>
              </w:rPr>
            </w:pPr>
          </w:p>
          <w:p w:rsidR="00B509ED" w:rsidRDefault="00B509ED">
            <w:pPr>
              <w:rPr>
                <w:rFonts w:ascii="Miss Smarty Pants" w:hAnsi="Miss Smarty Pants"/>
                <w:b/>
                <w:sz w:val="30"/>
                <w:szCs w:val="30"/>
              </w:rPr>
            </w:pPr>
          </w:p>
          <w:p w:rsidR="00B509ED" w:rsidRDefault="00B509ED">
            <w:pPr>
              <w:rPr>
                <w:rFonts w:ascii="Miss Smarty Pants" w:hAnsi="Miss Smarty Pants"/>
                <w:b/>
                <w:sz w:val="30"/>
                <w:szCs w:val="30"/>
              </w:rPr>
            </w:pPr>
          </w:p>
          <w:p w:rsidR="00B509ED" w:rsidRDefault="00B509ED">
            <w:pPr>
              <w:rPr>
                <w:rFonts w:ascii="Miss Smarty Pants" w:hAnsi="Miss Smarty Pants"/>
                <w:b/>
                <w:sz w:val="30"/>
                <w:szCs w:val="30"/>
              </w:rPr>
            </w:pPr>
          </w:p>
          <w:p w:rsidR="00B509ED" w:rsidRDefault="00B509ED">
            <w:pPr>
              <w:rPr>
                <w:rFonts w:ascii="Miss Smarty Pants" w:hAnsi="Miss Smarty Pants"/>
                <w:b/>
                <w:sz w:val="30"/>
                <w:szCs w:val="30"/>
              </w:rPr>
            </w:pPr>
          </w:p>
        </w:tc>
      </w:tr>
      <w:tr w:rsidR="00E0448C" w:rsidTr="00E0448C">
        <w:trPr>
          <w:trHeight w:val="3081"/>
        </w:trPr>
        <w:tc>
          <w:tcPr>
            <w:tcW w:w="5508" w:type="dxa"/>
          </w:tcPr>
          <w:p w:rsidR="00E0448C" w:rsidRDefault="00E0448C">
            <w:pPr>
              <w:rPr>
                <w:rFonts w:ascii="Miss Smarty Pants" w:hAnsi="Miss Smarty Pants"/>
                <w:b/>
                <w:sz w:val="30"/>
                <w:szCs w:val="30"/>
              </w:rPr>
            </w:pPr>
            <w:r>
              <w:rPr>
                <w:rFonts w:ascii="Miss Smarty Pants" w:hAnsi="Miss Smarty Pants"/>
                <w:b/>
                <w:sz w:val="30"/>
                <w:szCs w:val="30"/>
              </w:rPr>
              <w:t xml:space="preserve">7.) </w:t>
            </w:r>
            <w:r w:rsidRPr="00E0448C">
              <w:rPr>
                <w:rFonts w:ascii="Miss Smarty Pants" w:hAnsi="Miss Smarty Pants"/>
                <w:b/>
                <w:position w:val="-24"/>
                <w:sz w:val="30"/>
                <w:szCs w:val="30"/>
              </w:rPr>
              <w:object w:dxaOrig="2079" w:dyaOrig="620">
                <v:shape id="_x0000_i1030" type="#_x0000_t75" style="width:104.4pt;height:31.2pt" o:ole="">
                  <v:imagedata r:id="rId16" o:title=""/>
                </v:shape>
                <o:OLEObject Type="Embed" ProgID="Equation.DSMT4" ShapeID="_x0000_i1030" DrawAspect="Content" ObjectID="_1543048120" r:id="rId17"/>
              </w:object>
            </w:r>
          </w:p>
        </w:tc>
        <w:tc>
          <w:tcPr>
            <w:tcW w:w="5508" w:type="dxa"/>
          </w:tcPr>
          <w:p w:rsidR="00E0448C" w:rsidRDefault="00E0448C" w:rsidP="00E0448C">
            <w:pPr>
              <w:rPr>
                <w:rFonts w:ascii="Miss Smarty Pants" w:hAnsi="Miss Smarty Pants"/>
                <w:b/>
                <w:sz w:val="30"/>
                <w:szCs w:val="30"/>
              </w:rPr>
            </w:pPr>
            <w:r>
              <w:rPr>
                <w:rFonts w:ascii="Miss Smarty Pants" w:hAnsi="Miss Smarty Pants"/>
                <w:b/>
                <w:sz w:val="30"/>
                <w:szCs w:val="30"/>
              </w:rPr>
              <w:t xml:space="preserve">8.) </w:t>
            </w:r>
            <w:r w:rsidRPr="00E0448C">
              <w:rPr>
                <w:rFonts w:ascii="Miss Smarty Pants" w:hAnsi="Miss Smarty Pants"/>
                <w:b/>
                <w:position w:val="-24"/>
                <w:sz w:val="30"/>
                <w:szCs w:val="30"/>
              </w:rPr>
              <w:object w:dxaOrig="1980" w:dyaOrig="620">
                <v:shape id="_x0000_i1031" type="#_x0000_t75" style="width:99.6pt;height:31.2pt" o:ole="">
                  <v:imagedata r:id="rId18" o:title=""/>
                </v:shape>
                <o:OLEObject Type="Embed" ProgID="Equation.DSMT4" ShapeID="_x0000_i1031" DrawAspect="Content" ObjectID="_1543048121" r:id="rId19"/>
              </w:object>
            </w:r>
          </w:p>
          <w:p w:rsidR="00E0448C" w:rsidRDefault="00E0448C" w:rsidP="00E0448C">
            <w:pPr>
              <w:rPr>
                <w:rFonts w:ascii="Miss Smarty Pants" w:hAnsi="Miss Smarty Pants"/>
                <w:b/>
                <w:sz w:val="30"/>
                <w:szCs w:val="30"/>
              </w:rPr>
            </w:pPr>
          </w:p>
          <w:p w:rsidR="00E0448C" w:rsidRDefault="00E0448C" w:rsidP="00E0448C">
            <w:pPr>
              <w:rPr>
                <w:rFonts w:ascii="Miss Smarty Pants" w:hAnsi="Miss Smarty Pants"/>
                <w:b/>
                <w:sz w:val="30"/>
                <w:szCs w:val="30"/>
              </w:rPr>
            </w:pPr>
          </w:p>
          <w:p w:rsidR="00E0448C" w:rsidRDefault="00E0448C" w:rsidP="00E0448C">
            <w:pPr>
              <w:rPr>
                <w:rFonts w:ascii="Miss Smarty Pants" w:hAnsi="Miss Smarty Pants"/>
                <w:b/>
                <w:sz w:val="30"/>
                <w:szCs w:val="30"/>
              </w:rPr>
            </w:pPr>
          </w:p>
          <w:p w:rsidR="00B509ED" w:rsidRDefault="00B509ED" w:rsidP="00E0448C">
            <w:pPr>
              <w:rPr>
                <w:rFonts w:ascii="Miss Smarty Pants" w:hAnsi="Miss Smarty Pants"/>
                <w:b/>
                <w:sz w:val="30"/>
                <w:szCs w:val="30"/>
              </w:rPr>
            </w:pPr>
          </w:p>
          <w:p w:rsidR="00B509ED" w:rsidRDefault="00B509ED" w:rsidP="00E0448C">
            <w:pPr>
              <w:rPr>
                <w:rFonts w:ascii="Miss Smarty Pants" w:hAnsi="Miss Smarty Pants"/>
                <w:b/>
                <w:sz w:val="30"/>
                <w:szCs w:val="30"/>
              </w:rPr>
            </w:pPr>
          </w:p>
          <w:p w:rsidR="00B509ED" w:rsidRDefault="00B509ED" w:rsidP="00E0448C">
            <w:pPr>
              <w:rPr>
                <w:rFonts w:ascii="Miss Smarty Pants" w:hAnsi="Miss Smarty Pants"/>
                <w:b/>
                <w:sz w:val="30"/>
                <w:szCs w:val="30"/>
              </w:rPr>
            </w:pPr>
          </w:p>
          <w:p w:rsidR="00B509ED" w:rsidRDefault="00B509ED" w:rsidP="00E0448C">
            <w:pPr>
              <w:rPr>
                <w:rFonts w:ascii="Miss Smarty Pants" w:hAnsi="Miss Smarty Pants"/>
                <w:b/>
                <w:sz w:val="30"/>
                <w:szCs w:val="30"/>
              </w:rPr>
            </w:pPr>
          </w:p>
          <w:p w:rsidR="00B509ED" w:rsidRDefault="00B509ED" w:rsidP="00E0448C">
            <w:pPr>
              <w:rPr>
                <w:rFonts w:ascii="Miss Smarty Pants" w:hAnsi="Miss Smarty Pants"/>
                <w:b/>
                <w:sz w:val="30"/>
                <w:szCs w:val="30"/>
              </w:rPr>
            </w:pPr>
          </w:p>
          <w:p w:rsidR="00B509ED" w:rsidRDefault="00B509ED" w:rsidP="00E0448C">
            <w:pPr>
              <w:rPr>
                <w:rFonts w:ascii="Miss Smarty Pants" w:hAnsi="Miss Smarty Pants"/>
                <w:b/>
                <w:sz w:val="30"/>
                <w:szCs w:val="30"/>
              </w:rPr>
            </w:pPr>
          </w:p>
          <w:p w:rsidR="00B509ED" w:rsidRDefault="00B509ED" w:rsidP="00E0448C">
            <w:pPr>
              <w:rPr>
                <w:rFonts w:ascii="Miss Smarty Pants" w:hAnsi="Miss Smarty Pants"/>
                <w:b/>
                <w:sz w:val="30"/>
                <w:szCs w:val="30"/>
              </w:rPr>
            </w:pPr>
          </w:p>
          <w:p w:rsidR="00B509ED" w:rsidRDefault="00B509ED" w:rsidP="00E0448C">
            <w:pPr>
              <w:rPr>
                <w:rFonts w:ascii="Miss Smarty Pants" w:hAnsi="Miss Smarty Pants"/>
                <w:b/>
                <w:sz w:val="30"/>
                <w:szCs w:val="30"/>
              </w:rPr>
            </w:pPr>
          </w:p>
          <w:p w:rsidR="00B509ED" w:rsidRDefault="00B509ED" w:rsidP="00E0448C">
            <w:pPr>
              <w:rPr>
                <w:rFonts w:ascii="Miss Smarty Pants" w:hAnsi="Miss Smarty Pants"/>
                <w:b/>
                <w:sz w:val="30"/>
                <w:szCs w:val="30"/>
              </w:rPr>
            </w:pPr>
          </w:p>
          <w:p w:rsidR="00B509ED" w:rsidRDefault="00B509ED" w:rsidP="00E0448C">
            <w:pPr>
              <w:rPr>
                <w:rFonts w:ascii="Miss Smarty Pants" w:hAnsi="Miss Smarty Pants"/>
                <w:b/>
                <w:sz w:val="30"/>
                <w:szCs w:val="30"/>
              </w:rPr>
            </w:pPr>
          </w:p>
          <w:p w:rsidR="00B509ED" w:rsidRDefault="00B509ED" w:rsidP="00E0448C">
            <w:pPr>
              <w:rPr>
                <w:rFonts w:ascii="Miss Smarty Pants" w:hAnsi="Miss Smarty Pants"/>
                <w:b/>
                <w:sz w:val="30"/>
                <w:szCs w:val="30"/>
              </w:rPr>
            </w:pPr>
            <w:bookmarkStart w:id="0" w:name="_GoBack"/>
            <w:bookmarkEnd w:id="0"/>
          </w:p>
          <w:p w:rsidR="00B509ED" w:rsidRDefault="00B509ED" w:rsidP="00E0448C">
            <w:pPr>
              <w:rPr>
                <w:rFonts w:ascii="Miss Smarty Pants" w:hAnsi="Miss Smarty Pants"/>
                <w:b/>
                <w:sz w:val="30"/>
                <w:szCs w:val="30"/>
              </w:rPr>
            </w:pPr>
          </w:p>
          <w:p w:rsidR="00B509ED" w:rsidRDefault="00B509ED" w:rsidP="00E0448C">
            <w:pPr>
              <w:rPr>
                <w:rFonts w:ascii="Miss Smarty Pants" w:hAnsi="Miss Smarty Pants"/>
                <w:b/>
                <w:sz w:val="30"/>
                <w:szCs w:val="30"/>
              </w:rPr>
            </w:pPr>
          </w:p>
          <w:p w:rsidR="00B509ED" w:rsidRDefault="00B509ED" w:rsidP="00E0448C">
            <w:pPr>
              <w:rPr>
                <w:rFonts w:ascii="Miss Smarty Pants" w:hAnsi="Miss Smarty Pants"/>
                <w:b/>
                <w:sz w:val="30"/>
                <w:szCs w:val="30"/>
              </w:rPr>
            </w:pPr>
          </w:p>
          <w:p w:rsidR="00B509ED" w:rsidRDefault="00B509ED" w:rsidP="00E0448C">
            <w:pPr>
              <w:rPr>
                <w:rFonts w:ascii="Miss Smarty Pants" w:hAnsi="Miss Smarty Pants"/>
                <w:b/>
                <w:sz w:val="30"/>
                <w:szCs w:val="30"/>
              </w:rPr>
            </w:pPr>
          </w:p>
        </w:tc>
      </w:tr>
    </w:tbl>
    <w:p w:rsidR="00E0448C" w:rsidRPr="00E0448C" w:rsidRDefault="00E0448C">
      <w:pPr>
        <w:rPr>
          <w:rFonts w:ascii="Miss Smarty Pants" w:hAnsi="Miss Smarty Pants"/>
          <w:b/>
          <w:sz w:val="30"/>
          <w:szCs w:val="30"/>
        </w:rPr>
      </w:pPr>
    </w:p>
    <w:sectPr w:rsidR="00E0448C" w:rsidRPr="00E0448C" w:rsidSect="00E0448C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Miss Smarty Pants">
    <w:panose1 w:val="02000603000000000000"/>
    <w:charset w:val="00"/>
    <w:family w:val="auto"/>
    <w:pitch w:val="variable"/>
    <w:sig w:usb0="80000007" w:usb1="1001000A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5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0448C"/>
    <w:rsid w:val="0032239F"/>
    <w:rsid w:val="00363B32"/>
    <w:rsid w:val="00382ED5"/>
    <w:rsid w:val="00790915"/>
    <w:rsid w:val="00887CA4"/>
    <w:rsid w:val="00B509ED"/>
    <w:rsid w:val="00E0448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63E9730D-526F-4AC9-AD6C-8E9DF1EE440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E0448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887CA4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87CA4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" Type="http://schemas.openxmlformats.org/officeDocument/2006/relationships/webSettings" Target="webSettings.xml"/><Relationship Id="rId21" Type="http://schemas.openxmlformats.org/officeDocument/2006/relationships/theme" Target="theme/theme1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89</Words>
  <Characters>509</Characters>
  <Application>Microsoft Office Word</Application>
  <DocSecurity>0</DocSecurity>
  <Lines>4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59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indsay Kovalsky</dc:creator>
  <cp:lastModifiedBy>Lindsay Kovalsky</cp:lastModifiedBy>
  <cp:revision>2</cp:revision>
  <cp:lastPrinted>2016-12-12T16:32:00Z</cp:lastPrinted>
  <dcterms:created xsi:type="dcterms:W3CDTF">2016-12-12T16:42:00Z</dcterms:created>
  <dcterms:modified xsi:type="dcterms:W3CDTF">2016-12-12T16:42:00Z</dcterms:modified>
</cp:coreProperties>
</file>